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49D1" w:rsidRDefault="000149D1"/>
    <w:p w:rsidR="00607230" w:rsidRDefault="00607230"/>
    <w:p w:rsidR="00607230" w:rsidRDefault="00607230"/>
    <w:p w:rsidR="00607230" w:rsidRDefault="00607230"/>
    <w:p w:rsidR="00607230" w:rsidRDefault="00607230"/>
    <w:p w:rsidR="00607230" w:rsidRDefault="00607230"/>
    <w:p w:rsidR="00607230" w:rsidRDefault="00607230"/>
    <w:p w:rsidR="00607230" w:rsidRDefault="00607230"/>
    <w:p w:rsidR="00607230" w:rsidRDefault="00607230">
      <w:r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CF7F7D" wp14:editId="555AA4FE">
                <wp:simplePos x="0" y="0"/>
                <wp:positionH relativeFrom="column">
                  <wp:posOffset>685800</wp:posOffset>
                </wp:positionH>
                <wp:positionV relativeFrom="paragraph">
                  <wp:posOffset>56515</wp:posOffset>
                </wp:positionV>
                <wp:extent cx="532765" cy="300990"/>
                <wp:effectExtent l="0" t="0" r="0" b="381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765" cy="3009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30" w:rsidRDefault="00607230" w:rsidP="00607230">
                            <w:r w:rsidRPr="00021190">
                              <w:rPr>
                                <w:position w:val="-10"/>
                              </w:rPr>
                              <w:object w:dxaOrig="54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7pt;height:16pt" o:ole="">
                                  <v:imagedata r:id="rId5" o:title=""/>
                                </v:shape>
                                <o:OLEObject Type="Embed" ProgID="Equation.DSMT4" ShapeID="_x0000_i1025" DrawAspect="Content" ObjectID="_1362820002" r:id="rId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54pt;margin-top:4.45pt;width:41.95pt;height:23.7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" filled="f" stroked="f" strokeweight=".5pt">
                <v:textbox style="mso-fit-shape-to-text:t">
                  <w:txbxContent>
                    <w:p w:rsidR="00607230" w:rsidRDefault="00607230" w:rsidP="00607230">
                      <w:r w:rsidRPr="00021190">
                        <w:rPr>
                          <w:position w:val="-10"/>
                        </w:rPr>
                        <w:object w:dxaOrig="540" w:dyaOrig="320">
                          <v:shape id="_x0000_i1025" type="#_x0000_t75" style="width:27pt;height:16pt" o:ole="">
                            <v:imagedata r:id="rId7" o:title=""/>
                          </v:shape>
                          <o:OLEObject Type="Embed" ProgID="Equation.DSMT4" ShapeID="_x0000_i1025" DrawAspect="Content" ObjectID="_1362820002" r:id="rId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r w:rsidRPr="00FC592F">
        <w:rPr>
          <w:rFonts w:ascii="Times New Roman" w:hAnsi="Times New Roman"/>
          <w:noProof/>
          <w:lang w:eastAsia="en-US"/>
        </w:rPr>
        <w:drawing>
          <wp:inline distT="0" distB="0" distL="0" distR="0" wp14:anchorId="2E411C83" wp14:editId="12EF8BB6">
            <wp:extent cx="3550285" cy="23247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0285" cy="232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607230" w:rsidSect="000149D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Lucida Grande">
    <w:panose1 w:val="020B0600040502020204"/>
    <w:charset w:val="00"/>
    <w:family w:val="roman"/>
    <w:notTrueType/>
    <w:pitch w:val="default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7230"/>
    <w:rsid w:val="000149D1"/>
    <w:rsid w:val="0060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020A49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7230"/>
    <w:rPr>
      <w:rFonts w:ascii="Cambria" w:eastAsia="MS Mincho" w:hAnsi="Cambria" w:cs="Times New Roman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07230"/>
    <w:rPr>
      <w:rFonts w:ascii="Lucida Grande" w:eastAsiaTheme="minorEastAsia" w:hAnsi="Lucida Grande" w:cstheme="minorBidi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7230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7230"/>
    <w:rPr>
      <w:rFonts w:ascii="Cambria" w:eastAsia="MS Mincho" w:hAnsi="Cambria" w:cs="Times New Roman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07230"/>
    <w:rPr>
      <w:rFonts w:ascii="Lucida Grande" w:eastAsiaTheme="minorEastAsia" w:hAnsi="Lucida Grande" w:cstheme="minorBidi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7230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png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</Words>
  <Characters>10</Characters>
  <Application>Microsoft Macintosh Word</Application>
  <DocSecurity>0</DocSecurity>
  <Lines>1</Lines>
  <Paragraphs>1</Paragraphs>
  <ScaleCrop>false</ScaleCrop>
  <Company>The Ohio State University</Company>
  <LinksUpToDate>false</LinksUpToDate>
  <CharactersWithSpaces>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ry Minemyer</dc:creator>
  <cp:keywords/>
  <dc:description/>
  <cp:lastModifiedBy>Barry Minemyer</cp:lastModifiedBy>
  <cp:revision>1</cp:revision>
  <dcterms:created xsi:type="dcterms:W3CDTF">2015-03-27T16:19:00Z</dcterms:created>
  <dcterms:modified xsi:type="dcterms:W3CDTF">2015-03-27T16:20:00Z</dcterms:modified>
</cp:coreProperties>
</file>